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FF284A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FF284A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F284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1FC432AD" w:rsidR="00662518" w:rsidRPr="00FF284A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F284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</w:t>
            </w:r>
            <w:r w:rsidR="00A705A3" w:rsidRPr="00FF284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ف</w:t>
            </w:r>
            <w:r w:rsidR="00682F6A" w:rsidRPr="00FF284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Pr="00FF284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28FB19DC" w:rsidR="00662518" w:rsidRPr="00FF284A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F284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D50759" w:rsidRPr="00FF284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5</w:t>
            </w:r>
            <w:r w:rsidRPr="00FF284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D50759" w:rsidRPr="00FF284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شمارنده ها و اعداد اول</w:t>
            </w:r>
          </w:p>
        </w:tc>
      </w:tr>
      <w:tr w:rsidR="00662518" w:rsidRPr="00FF284A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FF284A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FF284A" w14:paraId="4E0674C1" w14:textId="77777777" w:rsidTr="00975DF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AC5613" w:rsidRPr="00FF284A" w14:paraId="0DA79B7F" w14:textId="77777777" w:rsidTr="001B6D00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FF284A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205D22C2" w:rsidR="00AC5613" w:rsidRPr="00FF284A" w:rsidRDefault="008C37F1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CF752B" w:rsidRPr="00FF284A" w14:paraId="332FCD8C" w14:textId="77777777" w:rsidTr="001B6D00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2900F71" w14:textId="77777777" w:rsidR="00F33372" w:rsidRPr="00FF284A" w:rsidRDefault="004D43FC" w:rsidP="00F3337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3372"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="00F33372"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3372"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F33372"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="00F33372"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3372"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3372"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BAD5450" w14:textId="77777777" w:rsidR="00F33372" w:rsidRPr="00FF284A" w:rsidRDefault="00F33372" w:rsidP="00F3337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43888157" w14:textId="77777777" w:rsidR="00F33372" w:rsidRPr="00FF284A" w:rsidRDefault="00F33372" w:rsidP="00F3337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66D6BF3E" w14:textId="77777777" w:rsidR="00F33372" w:rsidRPr="00FF284A" w:rsidRDefault="00F33372" w:rsidP="00F3337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5773A927" w14:textId="77777777" w:rsidR="00F33372" w:rsidRPr="00FF284A" w:rsidRDefault="00F33372" w:rsidP="00F3337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0B2D3222" w14:textId="77777777" w:rsidR="00F33372" w:rsidRPr="00FF284A" w:rsidRDefault="00F33372" w:rsidP="00F3337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0C40F626" w14:textId="55C289DD" w:rsidR="00F93146" w:rsidRPr="00FF284A" w:rsidRDefault="00F33372" w:rsidP="003107E8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FF284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CC1410" w:rsidRPr="00FF284A" w14:paraId="489A0201" w14:textId="77777777" w:rsidTr="001B6D00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839203" w14:textId="77777777" w:rsidR="00D2398C" w:rsidRPr="00FF284A" w:rsidRDefault="0064002D" w:rsidP="00F3337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FF284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F33372" w:rsidRPr="00FF284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رستی یا نادرستی جملات زیر را مشخص کنید.</w:t>
                  </w:r>
                </w:p>
                <w:p w14:paraId="22BCCA6A" w14:textId="64F9149A" w:rsidR="00F33372" w:rsidRPr="00FF284A" w:rsidRDefault="00F33372" w:rsidP="00F33372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3FAE0746" w14:textId="02263BE2" w:rsidR="00F33372" w:rsidRPr="00FF284A" w:rsidRDefault="00F33372" w:rsidP="00F33372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259CCD8" w14:textId="721F20D1" w:rsidR="00F33372" w:rsidRPr="00FF284A" w:rsidRDefault="00F33372" w:rsidP="00F33372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1A1427BA" w14:textId="0607FF0F" w:rsidR="00F33372" w:rsidRPr="00FF284A" w:rsidRDefault="00F33372" w:rsidP="00F33372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1CA549" w14:textId="77777777" w:rsidR="003107E8" w:rsidRPr="00FF284A" w:rsidRDefault="00F33372" w:rsidP="00F33372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117D49E7" w14:textId="77777777" w:rsidR="00D428DC" w:rsidRPr="00FF284A" w:rsidRDefault="003107E8" w:rsidP="00F33372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="00AE5F7C" w:rsidRPr="00FF284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="00AE5F7C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14E8874F" w14:textId="77777777" w:rsidR="00D428DC" w:rsidRPr="00FF284A" w:rsidRDefault="00D428DC" w:rsidP="00F33372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="00F33372" w:rsidRPr="00FF284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0518EC" w14:textId="077A0ACF" w:rsidR="00F33372" w:rsidRPr="00FF284A" w:rsidRDefault="00D428DC" w:rsidP="00F33372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FF284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FF284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</w:t>
                  </w:r>
                  <w:r w:rsidR="00F33372" w:rsidRPr="00FF284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</w:t>
                  </w:r>
                </w:p>
              </w:tc>
            </w:tr>
            <w:tr w:rsidR="00F93146" w:rsidRPr="00FF284A" w14:paraId="0E85613E" w14:textId="77777777" w:rsidTr="00D50759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016BC" w14:textId="36AE6283" w:rsidR="008023E7" w:rsidRPr="00FF284A" w:rsidRDefault="001A2714" w:rsidP="008023E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جاهای </w:t>
                  </w:r>
                  <w:r w:rsidR="00FF284A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خالی اعداد یا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لم</w:t>
                  </w:r>
                  <w:r w:rsidR="00FF284A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ت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قرار دهید</w:t>
                  </w:r>
                  <w:r w:rsidR="00FF284A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F44F107" w14:textId="5D9ED393" w:rsidR="008023E7" w:rsidRPr="00FF284A" w:rsidRDefault="003A1B78" w:rsidP="00D428DC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جموع دو عدد فرد همیشه ...... است. (فرد </w:t>
                  </w:r>
                  <w:r w:rsidR="008023E7"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12DF855E" w14:textId="4994B574" w:rsidR="008023E7" w:rsidRPr="00FF284A" w:rsidRDefault="003A1B78" w:rsidP="00D428DC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023E7" w:rsidRPr="00FF284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="008023E7"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9AA550B" w14:textId="33BD9877" w:rsidR="008023E7" w:rsidRPr="00FF284A" w:rsidRDefault="003A1B78" w:rsidP="00D428DC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="008023E7" w:rsidRPr="00FF284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023E7" w:rsidRPr="00FF284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="008023E7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="008023E7"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="008023E7"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65AEEEF7" w14:textId="01E7A5B8" w:rsidR="003107E8" w:rsidRPr="00FF284A" w:rsidRDefault="003A1B78" w:rsidP="00D428DC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3107E8" w:rsidRPr="00FF284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ر عدد اول دو شمارنده دارد :  .............. و .............</w:t>
                  </w:r>
                </w:p>
                <w:p w14:paraId="791DFD25" w14:textId="2ECD434F" w:rsidR="00D428DC" w:rsidRPr="00FF284A" w:rsidRDefault="003A1B78" w:rsidP="00D428DC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قتی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="00D428DC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6F0AF17E">
                      <v:shape id="_x0000_i1065" type="#_x0000_t75" style="width:58.35pt;height:14.6pt" o:ole="">
                        <v:imagedata r:id="rId8" o:title=""/>
                      </v:shape>
                      <o:OLEObject Type="Embed" ProgID="Equation.DSMT4" ShapeID="_x0000_i1065" DrawAspect="Content" ObjectID="_1785252866" r:id="rId9"/>
                    </w:object>
                  </w:r>
                  <w:r w:rsidR="00D428DC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="00D428DC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D428DC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="00D428DC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8023E7" w:rsidRPr="00FF284A" w14:paraId="119E3118" w14:textId="77777777" w:rsidTr="00D50759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AE30A5" w14:textId="7577A718" w:rsidR="008023E7" w:rsidRPr="00FF284A" w:rsidRDefault="008023E7" w:rsidP="008023E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8023E7" w:rsidRPr="00FF284A" w14:paraId="1567E020" w14:textId="77777777" w:rsidTr="008023E7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218CFED6" w14:textId="77777777" w:rsidR="008023E7" w:rsidRPr="00FF284A" w:rsidRDefault="008023E7" w:rsidP="008023E7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91929DD" w14:textId="77777777" w:rsidR="008023E7" w:rsidRPr="00FF284A" w:rsidRDefault="008023E7" w:rsidP="008023E7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8023E7" w:rsidRPr="00FF284A" w14:paraId="2B421556" w14:textId="77777777" w:rsidTr="008023E7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D0DE120" w14:textId="77777777" w:rsidR="008023E7" w:rsidRPr="00FF284A" w:rsidRDefault="008023E7" w:rsidP="008023E7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288256A1" w14:textId="77777777" w:rsidR="008023E7" w:rsidRPr="00FF284A" w:rsidRDefault="008023E7" w:rsidP="008023E7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8023E7" w:rsidRPr="00FF284A" w14:paraId="437FA68D" w14:textId="77777777" w:rsidTr="008023E7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21395C96" w14:textId="77777777" w:rsidR="008023E7" w:rsidRPr="00FF284A" w:rsidRDefault="008023E7" w:rsidP="008023E7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0A19FE3" w14:textId="77777777" w:rsidR="008023E7" w:rsidRPr="00FF284A" w:rsidRDefault="008023E7" w:rsidP="008023E7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0C2564F1" w14:textId="0712A4C3" w:rsidR="008023E7" w:rsidRPr="00FF284A" w:rsidRDefault="008023E7" w:rsidP="008023E7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023E7" w:rsidRPr="00FF284A" w14:paraId="51D2AF63" w14:textId="77777777" w:rsidTr="003107E8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078EA08" w14:textId="77777777" w:rsidR="008023E7" w:rsidRPr="00FF284A" w:rsidRDefault="008023E7" w:rsidP="008023E7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221DF10" w14:textId="77777777" w:rsidR="003107E8" w:rsidRPr="00FF284A" w:rsidRDefault="008023E7" w:rsidP="003107E8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71688567" w14:textId="6E59464C" w:rsidR="008023E7" w:rsidRPr="00FF284A" w:rsidRDefault="008023E7" w:rsidP="003107E8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="003107E8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FF284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339198E5" w14:textId="77777777" w:rsidR="00CC1410" w:rsidRPr="00FF284A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3107E8" w:rsidRPr="00FF284A" w14:paraId="482F4F21" w14:textId="77777777" w:rsidTr="003107E8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AB7FDC5" w14:textId="34F4D34C" w:rsidR="003107E8" w:rsidRPr="00FF284A" w:rsidRDefault="003107E8" w:rsidP="003107E8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9840136" w14:textId="2C3C1CF4" w:rsidR="003107E8" w:rsidRPr="00FF284A" w:rsidRDefault="003107E8" w:rsidP="003107E8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BC1DCE" w:rsidRPr="00FF284A" w14:paraId="2DD423F6" w14:textId="77777777" w:rsidTr="002C0D99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C671D5" w14:textId="6471F673" w:rsidR="009454F7" w:rsidRPr="00FF284A" w:rsidRDefault="00BC1DCE" w:rsidP="009454F7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9454F7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اعداد زیر </w:t>
                  </w:r>
                  <w:r w:rsidR="009454F7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="009454F7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454F7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="009454F7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454F7"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="009454F7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9454F7"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454F7"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9454F7"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9454F7" w:rsidRPr="00FF284A" w14:paraId="3E9681BF" w14:textId="77777777" w:rsidTr="009454F7">
                    <w:tc>
                      <w:tcPr>
                        <w:tcW w:w="2454" w:type="dxa"/>
                      </w:tcPr>
                      <w:p w14:paraId="27024B75" w14:textId="10612FAF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1E159F8C" w14:textId="1F069D74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F284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9454F7" w:rsidRPr="00FF284A" w14:paraId="4318A7C8" w14:textId="77777777" w:rsidTr="009454F7">
                    <w:tc>
                      <w:tcPr>
                        <w:tcW w:w="2454" w:type="dxa"/>
                      </w:tcPr>
                      <w:p w14:paraId="10A9F1A0" w14:textId="77777777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62A7313C" w14:textId="77777777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9454F7" w:rsidRPr="00FF284A" w14:paraId="3EA50DFA" w14:textId="77777777" w:rsidTr="009454F7">
                    <w:tc>
                      <w:tcPr>
                        <w:tcW w:w="2454" w:type="dxa"/>
                      </w:tcPr>
                      <w:p w14:paraId="4725F34D" w14:textId="77777777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5F3A246" w14:textId="77777777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9454F7" w:rsidRPr="00FF284A" w14:paraId="7A3A24F2" w14:textId="77777777" w:rsidTr="009454F7">
                    <w:tc>
                      <w:tcPr>
                        <w:tcW w:w="2454" w:type="dxa"/>
                      </w:tcPr>
                      <w:p w14:paraId="645C8A71" w14:textId="77777777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4D380C3B" w14:textId="77777777" w:rsidR="009454F7" w:rsidRPr="00FF284A" w:rsidRDefault="009454F7" w:rsidP="009454F7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26B585FF" w14:textId="77777777" w:rsidR="00E53E83" w:rsidRPr="00FF284A" w:rsidRDefault="009454F7" w:rsidP="009454F7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5EB39408" w14:textId="7B766D91" w:rsidR="009454F7" w:rsidRPr="00FF284A" w:rsidRDefault="009454F7" w:rsidP="009454F7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5D30A26D" w14:textId="06E28E82" w:rsidR="009454F7" w:rsidRPr="00FF284A" w:rsidRDefault="009454F7" w:rsidP="009454F7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2D1D8C" w:rsidRPr="00FF284A" w14:paraId="34009D4A" w14:textId="77777777" w:rsidTr="002C0D99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B8C278" w14:textId="77777777" w:rsidR="002D1D8C" w:rsidRPr="00FF284A" w:rsidRDefault="002D1D8C" w:rsidP="002D1D8C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FCED23" w14:textId="270D3BFB" w:rsidR="002D1D8C" w:rsidRPr="00FF284A" w:rsidRDefault="002D1D8C" w:rsidP="00F62A17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FF284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1C2234EE" w14:textId="577AC682" w:rsidR="002D1D8C" w:rsidRPr="00FF284A" w:rsidRDefault="002D1D8C" w:rsidP="00F62A17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FF284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4E91373A" w14:textId="09F991B0" w:rsidR="002D1D8C" w:rsidRPr="00FF284A" w:rsidRDefault="002D1D8C" w:rsidP="00F62A17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(   </w:t>
                  </w:r>
                  <w:r w:rsidR="002B30D4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)</w:t>
                  </w:r>
                  <w:r w:rsidRPr="00FF284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FF284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2C0D99" w:rsidRPr="00FF284A" w14:paraId="324CF5BC" w14:textId="77777777" w:rsidTr="002D1D8C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6F376" w14:textId="3A432E24" w:rsidR="00736076" w:rsidRPr="00FF284A" w:rsidRDefault="00736076" w:rsidP="0073607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776E5DB" w14:textId="4F5ABDE9" w:rsidR="00736076" w:rsidRPr="00FF284A" w:rsidRDefault="002D1D8C" w:rsidP="002D1D8C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0A77D549">
                      <v:shape id="_x0000_i1027" type="#_x0000_t75" style="width:27.35pt;height:32.8pt" o:ole="">
                        <v:imagedata r:id="rId10" o:title=""/>
                      </v:shape>
                      <o:OLEObject Type="Embed" ProgID="Equation.DSMT4" ShapeID="_x0000_i1027" DrawAspect="Content" ObjectID="_1785252867" r:id="rId11"/>
                    </w:object>
                  </w:r>
                </w:p>
                <w:p w14:paraId="54ECA59B" w14:textId="6002EF1B" w:rsidR="002D1D8C" w:rsidRPr="00FF284A" w:rsidRDefault="002D1D8C" w:rsidP="002D1D8C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3C057711">
                      <v:shape id="_x0000_i1028" type="#_x0000_t75" style="width:28.25pt;height:31.9pt" o:ole="">
                        <v:imagedata r:id="rId12" o:title=""/>
                      </v:shape>
                      <o:OLEObject Type="Embed" ProgID="Equation.DSMT4" ShapeID="_x0000_i1028" DrawAspect="Content" ObjectID="_1785252868" r:id="rId13"/>
                    </w:object>
                  </w:r>
                </w:p>
                <w:p w14:paraId="558BC030" w14:textId="5476F6E4" w:rsidR="002D1D8C" w:rsidRPr="00FF284A" w:rsidRDefault="002D1D8C" w:rsidP="002D1D8C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159A0AFF">
                      <v:shape id="_x0000_i1029" type="#_x0000_t75" style="width:27.35pt;height:32.8pt" o:ole="">
                        <v:imagedata r:id="rId14" o:title=""/>
                      </v:shape>
                      <o:OLEObject Type="Embed" ProgID="Equation.DSMT4" ShapeID="_x0000_i1029" DrawAspect="Content" ObjectID="_1785252869" r:id="rId15"/>
                    </w:object>
                  </w:r>
                </w:p>
                <w:p w14:paraId="52200AD9" w14:textId="280E26CF" w:rsidR="002D1D8C" w:rsidRPr="00FF284A" w:rsidRDefault="002D1D8C" w:rsidP="002D1D8C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D58C38E">
                      <v:shape id="_x0000_i1030" type="#_x0000_t75" style="width:26.45pt;height:31.9pt" o:ole="">
                        <v:imagedata r:id="rId16" o:title=""/>
                      </v:shape>
                      <o:OLEObject Type="Embed" ProgID="Equation.DSMT4" ShapeID="_x0000_i1030" DrawAspect="Content" ObjectID="_1785252870" r:id="rId17"/>
                    </w:object>
                  </w:r>
                </w:p>
              </w:tc>
            </w:tr>
            <w:tr w:rsidR="002D1D8C" w:rsidRPr="00FF284A" w14:paraId="1653E33A" w14:textId="77777777" w:rsidTr="00E83270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894403" w14:textId="4A983DFC" w:rsidR="00E83270" w:rsidRPr="00FF284A" w:rsidRDefault="00E83270" w:rsidP="00E83270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FF284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4AE2F72E">
                      <v:shape id="_x0000_i1031" type="#_x0000_t75" style="width:83.85pt;height:13.65pt" o:ole="">
                        <v:imagedata r:id="rId18" o:title=""/>
                      </v:shape>
                      <o:OLEObject Type="Embed" ProgID="Equation.DSMT4" ShapeID="_x0000_i1031" DrawAspect="Content" ObjectID="_1785252871" r:id="rId19"/>
                    </w:objec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2597DA19" w14:textId="09B1EC1D" w:rsidR="00E83270" w:rsidRPr="00FF284A" w:rsidRDefault="00E83270" w:rsidP="00E83270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09BBCAC9" w14:textId="77777777" w:rsidR="00E83270" w:rsidRPr="00FF284A" w:rsidRDefault="00E83270" w:rsidP="00E83270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4D8EC26A" w14:textId="60507553" w:rsidR="00E83270" w:rsidRPr="00FF284A" w:rsidRDefault="00E83270" w:rsidP="00E83270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21F38577" w14:textId="2F851D98" w:rsidR="00E83270" w:rsidRPr="00FF284A" w:rsidRDefault="00E83270" w:rsidP="00E83270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62A17" w:rsidRPr="00FF284A" w14:paraId="4A50BB74" w14:textId="77777777" w:rsidTr="00E83270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96ADEF" w14:textId="77777777" w:rsidR="00F62A17" w:rsidRPr="00FF284A" w:rsidRDefault="00F62A17" w:rsidP="00F62A17">
                  <w:pPr>
                    <w:pStyle w:val="ListParagraph"/>
                    <w:numPr>
                      <w:ilvl w:val="0"/>
                      <w:numId w:val="46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FF284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FF284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3B11312E">
                      <v:shape id="_x0000_i1032" type="#_x0000_t75" style="width:1in;height:14.6pt" o:ole="">
                        <v:imagedata r:id="rId20" o:title=""/>
                      </v:shape>
                      <o:OLEObject Type="Embed" ProgID="Equation.DSMT4" ShapeID="_x0000_i1032" DrawAspect="Content" ObjectID="_1785252872" r:id="rId21"/>
                    </w:objec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04DF8DC" w14:textId="5E9BA288" w:rsidR="00F62A17" w:rsidRPr="00FF284A" w:rsidRDefault="00F62A17" w:rsidP="00F62A17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E83270" w:rsidRPr="00FF284A" w14:paraId="339B132A" w14:textId="77777777" w:rsidTr="00F62A17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6591C2F" w14:textId="68A2CC68" w:rsidR="00E83270" w:rsidRPr="00FF284A" w:rsidRDefault="00E83270" w:rsidP="00E83270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7366E906" w14:textId="18C95C9D" w:rsidR="00CC1410" w:rsidRPr="00FF284A" w:rsidRDefault="00CC1410" w:rsidP="002D1D8C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Pr="00FF284A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FF284A" w14:paraId="7C13663B" w14:textId="77777777" w:rsidTr="00F64E6B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FF284A" w:rsidRDefault="00766D54" w:rsidP="00F64E6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FF284A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8B2CA9" w:rsidRPr="00FF284A" w14:paraId="625A9561" w14:textId="77777777" w:rsidTr="00760588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F0CE7F6" w:rsidR="008B2CA9" w:rsidRPr="00FF284A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760588"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سو</w:t>
                  </w: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3C26B7CB" w:rsidR="008B2CA9" w:rsidRPr="00FF284A" w:rsidRDefault="008C37F1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816754" w:rsidRPr="00FF284A" w14:paraId="7C3D4AA2" w14:textId="77777777" w:rsidTr="007C3D55">
              <w:trPr>
                <w:trHeight w:val="534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20BB0BB" w14:textId="60E7938F" w:rsidR="00FF284A" w:rsidRPr="00FF284A" w:rsidRDefault="00816754" w:rsidP="00FF284A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284A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2F14AE44" w14:textId="24D91C0A" w:rsidR="00FF284A" w:rsidRPr="00FF284A" w:rsidRDefault="00FF284A" w:rsidP="00FF284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7C3CF8E3">
                      <v:shape id="_x0000_i1426" type="#_x0000_t75" style="width:54.7pt;height:18.25pt" o:ole="">
                        <v:imagedata r:id="rId22" o:title=""/>
                      </v:shape>
                      <o:OLEObject Type="Embed" ProgID="Equation.DSMT4" ShapeID="_x0000_i1426" DrawAspect="Content" ObjectID="_1785252873" r:id="rId23"/>
                    </w:object>
                  </w:r>
                </w:p>
                <w:p w14:paraId="381560C2" w14:textId="4A692E84" w:rsidR="00FF284A" w:rsidRPr="00FF284A" w:rsidRDefault="00FF284A" w:rsidP="00FF284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09637B17">
                      <v:shape id="_x0000_i1427" type="#_x0000_t75" style="width:54.7pt;height:18.25pt" o:ole="">
                        <v:imagedata r:id="rId24" o:title=""/>
                      </v:shape>
                      <o:OLEObject Type="Embed" ProgID="Equation.DSMT4" ShapeID="_x0000_i1427" DrawAspect="Content" ObjectID="_1785252874" r:id="rId25"/>
                    </w:object>
                  </w:r>
                </w:p>
                <w:p w14:paraId="402A594B" w14:textId="1DAD9EE6" w:rsidR="00FF284A" w:rsidRPr="00FF284A" w:rsidRDefault="00FF284A" w:rsidP="00FF284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33B055D5">
                      <v:shape id="_x0000_i1428" type="#_x0000_t75" style="width:56.5pt;height:18.25pt" o:ole="">
                        <v:imagedata r:id="rId26" o:title=""/>
                      </v:shape>
                      <o:OLEObject Type="Embed" ProgID="Equation.DSMT4" ShapeID="_x0000_i1428" DrawAspect="Content" ObjectID="_1785252875" r:id="rId27"/>
                    </w:object>
                  </w:r>
                </w:p>
                <w:p w14:paraId="28B5A44A" w14:textId="1369BE5D" w:rsidR="00FF284A" w:rsidRPr="00FF284A" w:rsidRDefault="00FF284A" w:rsidP="00FF284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5B6C7057">
                      <v:shape id="_x0000_i1429" type="#_x0000_t75" style="width:57.4pt;height:18.25pt" o:ole="">
                        <v:imagedata r:id="rId28" o:title=""/>
                      </v:shape>
                      <o:OLEObject Type="Embed" ProgID="Equation.DSMT4" ShapeID="_x0000_i1429" DrawAspect="Content" ObjectID="_1785252876" r:id="rId29"/>
                    </w:object>
                  </w:r>
                </w:p>
                <w:p w14:paraId="5AB8AE0E" w14:textId="138FEF8E" w:rsidR="00FF284A" w:rsidRPr="00FF284A" w:rsidRDefault="00FF284A" w:rsidP="00FF284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6E5DCF59">
                      <v:shape id="_x0000_i1430" type="#_x0000_t75" style="width:60.15pt;height:18.25pt" o:ole="">
                        <v:imagedata r:id="rId30" o:title=""/>
                      </v:shape>
                      <o:OLEObject Type="Embed" ProgID="Equation.DSMT4" ShapeID="_x0000_i1430" DrawAspect="Content" ObjectID="_1785252877" r:id="rId31"/>
                    </w:object>
                  </w:r>
                </w:p>
                <w:p w14:paraId="13E5E870" w14:textId="4D26C0F3" w:rsidR="00FF284A" w:rsidRPr="00FF284A" w:rsidRDefault="00FF284A" w:rsidP="00FF284A">
                  <w:pPr>
                    <w:jc w:val="right"/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7612DFF5">
                      <v:shape id="_x0000_i1431" type="#_x0000_t75" style="width:71.1pt;height:18.25pt" o:ole="">
                        <v:imagedata r:id="rId32" o:title=""/>
                      </v:shape>
                      <o:OLEObject Type="Embed" ProgID="Equation.DSMT4" ShapeID="_x0000_i1431" DrawAspect="Content" ObjectID="_1785252878" r:id="rId33"/>
                    </w:object>
                  </w:r>
                </w:p>
                <w:p w14:paraId="78AF6832" w14:textId="5CDBA69B" w:rsidR="00FF284A" w:rsidRPr="00FF284A" w:rsidRDefault="00FF284A" w:rsidP="00FF284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C1AB0" w:rsidRPr="00FF284A" w14:paraId="11C65401" w14:textId="77777777" w:rsidTr="00D50759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E267517" w14:textId="31034AC5" w:rsidR="009C1AB0" w:rsidRPr="00FF284A" w:rsidRDefault="009C1AB0" w:rsidP="00D50759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284A"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665832B8" w14:textId="4976EB81" w:rsidR="00FF284A" w:rsidRPr="003A1B78" w:rsidRDefault="003A1B78" w:rsidP="003A1B78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284A"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</w:t>
                  </w:r>
                  <w:r w:rsidR="00FF284A"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="00FF284A"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نگاه ب م م آنها برابر </w:t>
                  </w:r>
                  <w:r w:rsidR="00FF284A"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</w:t>
                  </w:r>
                  <w:r w:rsidR="00FF284A"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</w:p>
                <w:p w14:paraId="75A6BA16" w14:textId="77777777" w:rsidR="003A1B78" w:rsidRDefault="003A1B78" w:rsidP="003A1B78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 کوچکتر)</w:t>
                  </w:r>
                </w:p>
                <w:p w14:paraId="3BD47728" w14:textId="7108B222" w:rsidR="003A1B78" w:rsidRPr="00FF284A" w:rsidRDefault="003A1B78" w:rsidP="003A1B78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کوچکترین شمارنده مشترک دو عدد براب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است.</w:t>
                  </w:r>
                </w:p>
                <w:p w14:paraId="1404A8A4" w14:textId="36C39F45" w:rsidR="00FF284A" w:rsidRPr="00FF284A" w:rsidRDefault="00341BBA" w:rsidP="00FF284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6184D" w:rsidRPr="00FF284A" w14:paraId="1AE1C2EC" w14:textId="77777777" w:rsidTr="007C3D55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0FBF96E" w14:textId="77777777" w:rsidR="00341BBA" w:rsidRDefault="0056184D" w:rsidP="0056184D">
                  <w:pPr>
                    <w:pStyle w:val="ListParagraph"/>
                    <w:numPr>
                      <w:ilvl w:val="0"/>
                      <w:numId w:val="41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D4EA904" w14:textId="61952010" w:rsidR="0056184D" w:rsidRPr="00341BBA" w:rsidRDefault="0056184D" w:rsidP="00341BB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706CD985" w14:textId="61FF9819" w:rsidR="0056184D" w:rsidRPr="0056184D" w:rsidRDefault="0056184D" w:rsidP="0056184D">
                  <w:pPr>
                    <w:jc w:val="both"/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6184D" w:rsidRPr="00FF284A" w14:paraId="1A27450E" w14:textId="77777777" w:rsidTr="00341BBA">
              <w:trPr>
                <w:trHeight w:val="254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3878DE" w14:textId="77777777" w:rsidR="00341BBA" w:rsidRPr="00341BBA" w:rsidRDefault="0056184D" w:rsidP="0056184D">
                  <w:pPr>
                    <w:pStyle w:val="ListParagraph"/>
                    <w:numPr>
                      <w:ilvl w:val="0"/>
                      <w:numId w:val="41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8658327" w14:textId="3570FC92" w:rsidR="0056184D" w:rsidRPr="00341BBA" w:rsidRDefault="0056184D" w:rsidP="00341BB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 w:rsidR="002641C4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A250B18" w14:textId="389969EB" w:rsidR="0056184D" w:rsidRPr="0056184D" w:rsidRDefault="0056184D" w:rsidP="0056184D">
                  <w:pPr>
                    <w:jc w:val="both"/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C1AB0" w:rsidRPr="00FF284A" w14:paraId="277B510F" w14:textId="77777777" w:rsidTr="008C37F1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AFD9DF3" w14:textId="3393350D" w:rsidR="009C1AB0" w:rsidRPr="00FF284A" w:rsidRDefault="009C1AB0" w:rsidP="009C1AB0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6063711" w14:textId="7AC6C86B" w:rsidR="009C1AB0" w:rsidRPr="00FF284A" w:rsidRDefault="008C37F1" w:rsidP="009C1AB0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9C1AB0" w:rsidRPr="00FF284A" w14:paraId="3D760AA3" w14:textId="77777777" w:rsidTr="00341BB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25F0F380" w14:textId="77777777" w:rsidR="009C1AB0" w:rsidRDefault="009C1AB0" w:rsidP="00D50759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41BBA"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="00341BBA" w:rsidRPr="00341BB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41BBA"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341BBA" w:rsidRPr="00341BB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41BBA"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</w:t>
                  </w:r>
                  <w:r w:rsidR="00341BBA" w:rsidRPr="00341BB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41BBA" w:rsidRPr="00341BB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341BBA"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لمات مناسب قرار ده</w:t>
                  </w:r>
                  <w:r w:rsidR="00341BBA" w:rsidRPr="00341BB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41BBA" w:rsidRPr="00341BB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341BBA"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EC3ED5D" w14:textId="7E92559C" w:rsidR="00341BBA" w:rsidRPr="00341BBA" w:rsidRDefault="00341BBA" w:rsidP="00341BB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341BB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341BB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</w:tc>
            </w:tr>
          </w:tbl>
          <w:p w14:paraId="2A8FF210" w14:textId="77777777" w:rsidR="00766D54" w:rsidRPr="00FF284A" w:rsidRDefault="00766D54" w:rsidP="00F64E6B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4A426C" w:rsidRPr="00FF284A" w14:paraId="05BB764D" w14:textId="77777777" w:rsidTr="008B5317">
              <w:trPr>
                <w:trHeight w:val="987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501827" w14:textId="4695B6C0" w:rsidR="008B5317" w:rsidRPr="00341BBA" w:rsidRDefault="00341BBA" w:rsidP="008B5317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.....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 م م دو عدد است.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5317" w:rsidRPr="008B531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(بزرگتر کوچکتر)</w:t>
                  </w:r>
                </w:p>
              </w:tc>
            </w:tr>
            <w:tr w:rsidR="000B27B5" w:rsidRPr="00FF284A" w14:paraId="6F50A572" w14:textId="77777777" w:rsidTr="00CF66B4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6E7FDAC" w14:textId="7D059018" w:rsidR="008B5317" w:rsidRPr="008B5317" w:rsidRDefault="000B27B5" w:rsidP="002641C4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5317"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1AFF9CDC" w14:textId="77777777" w:rsidR="008B5317" w:rsidRDefault="008B5317" w:rsidP="002641C4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5CFB79A9" w14:textId="6D340FCB" w:rsidR="008B5317" w:rsidRPr="00081E97" w:rsidRDefault="008B5317" w:rsidP="002641C4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55D2E35F" w14:textId="77777777" w:rsidR="008B5317" w:rsidRDefault="008B5317" w:rsidP="002641C4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588E89FD" w14:textId="1192CF3F" w:rsidR="008B5317" w:rsidRPr="008B5317" w:rsidRDefault="008B5317" w:rsidP="002641C4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8B5317" w:rsidRPr="00FF284A" w14:paraId="78DF9C09" w14:textId="77777777" w:rsidTr="008B5317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9A640DC" w14:textId="77777777" w:rsidR="008B5317" w:rsidRPr="008B5317" w:rsidRDefault="008B5317" w:rsidP="008B5317">
                  <w:pPr>
                    <w:pStyle w:val="ListParagraph"/>
                    <w:numPr>
                      <w:ilvl w:val="0"/>
                      <w:numId w:val="4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A12FDAE" w14:textId="77777777" w:rsidR="008B5317" w:rsidRDefault="008B5317" w:rsidP="008B5317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18CA58AC">
                      <v:shape id="_x0000_i1298" type="#_x0000_t75" style="width:45.55pt;height:17.3pt" o:ole="">
                        <v:imagedata r:id="rId34" o:title=""/>
                      </v:shape>
                      <o:OLEObject Type="Embed" ProgID="Equation.DSMT4" ShapeID="_x0000_i1298" DrawAspect="Content" ObjectID="_1785252879" r:id="rId35"/>
                    </w:object>
                  </w:r>
                </w:p>
                <w:p w14:paraId="759ADA2B" w14:textId="77777777" w:rsidR="008B5317" w:rsidRDefault="008B5317" w:rsidP="008B5317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25B86C44">
                      <v:shape id="_x0000_i1299" type="#_x0000_t75" style="width:51.95pt;height:17.3pt" o:ole="">
                        <v:imagedata r:id="rId36" o:title=""/>
                      </v:shape>
                      <o:OLEObject Type="Embed" ProgID="Equation.DSMT4" ShapeID="_x0000_i1299" DrawAspect="Content" ObjectID="_1785252880" r:id="rId37"/>
                    </w:object>
                  </w:r>
                </w:p>
                <w:p w14:paraId="50B09B48" w14:textId="77777777" w:rsidR="008B5317" w:rsidRDefault="008B5317" w:rsidP="008B5317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2F1E45DF">
                      <v:shape id="_x0000_i1300" type="#_x0000_t75" style="width:41pt;height:17.3pt" o:ole="">
                        <v:imagedata r:id="rId38" o:title=""/>
                      </v:shape>
                      <o:OLEObject Type="Embed" ProgID="Equation.DSMT4" ShapeID="_x0000_i1300" DrawAspect="Content" ObjectID="_1785252881" r:id="rId39"/>
                    </w:object>
                  </w:r>
                </w:p>
                <w:p w14:paraId="2241F625" w14:textId="77777777" w:rsidR="008B5317" w:rsidRDefault="008B5317" w:rsidP="008B5317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376B3555">
                      <v:shape id="_x0000_i1301" type="#_x0000_t75" style="width:53.75pt;height:17.3pt" o:ole="">
                        <v:imagedata r:id="rId40" o:title=""/>
                      </v:shape>
                      <o:OLEObject Type="Embed" ProgID="Equation.DSMT4" ShapeID="_x0000_i1301" DrawAspect="Content" ObjectID="_1785252882" r:id="rId41"/>
                    </w:object>
                  </w:r>
                </w:p>
                <w:p w14:paraId="578CACE0" w14:textId="77777777" w:rsidR="008B5317" w:rsidRDefault="008B5317" w:rsidP="008B5317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26E9D5FF">
                      <v:shape id="_x0000_i1302" type="#_x0000_t75" style="width:54.7pt;height:17.3pt" o:ole="">
                        <v:imagedata r:id="rId42" o:title=""/>
                      </v:shape>
                      <o:OLEObject Type="Embed" ProgID="Equation.DSMT4" ShapeID="_x0000_i1302" DrawAspect="Content" ObjectID="_1785252883" r:id="rId43"/>
                    </w:object>
                  </w:r>
                </w:p>
                <w:p w14:paraId="09540F67" w14:textId="28AAD282" w:rsidR="008B5317" w:rsidRPr="008B5317" w:rsidRDefault="008B5317" w:rsidP="008B5317">
                  <w:pPr>
                    <w:spacing w:line="600" w:lineRule="auto"/>
                    <w:jc w:val="right"/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3C3627D">
                      <v:shape id="_x0000_i1303" type="#_x0000_t75" style="width:53.75pt;height:17.3pt" o:ole="">
                        <v:imagedata r:id="rId44" o:title=""/>
                      </v:shape>
                      <o:OLEObject Type="Embed" ProgID="Equation.DSMT4" ShapeID="_x0000_i1303" DrawAspect="Content" ObjectID="_1785252884" r:id="rId45"/>
                    </w:object>
                  </w:r>
                </w:p>
              </w:tc>
            </w:tr>
            <w:tr w:rsidR="008B5317" w:rsidRPr="00FF284A" w14:paraId="375609EE" w14:textId="77777777" w:rsidTr="008B5317">
              <w:trPr>
                <w:trHeight w:val="2485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CB9398" w14:textId="77777777" w:rsidR="00002CA0" w:rsidRPr="00002CA0" w:rsidRDefault="008B5317" w:rsidP="00002CA0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67CCB273" w14:textId="336C8936" w:rsidR="008B5317" w:rsidRPr="00002CA0" w:rsidRDefault="00002CA0" w:rsidP="00002CA0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5317"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۱۵ ثانیه یک بار </w:t>
                  </w:r>
                  <w:proofErr w:type="gramStart"/>
                  <w:r w:rsidR="008B5317"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شمک  می</w:t>
                  </w:r>
                  <w:proofErr w:type="gramEnd"/>
                  <w:r w:rsidR="008B5317"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ند. اگر همزمان آن ها را به برق متصل کنیم ، چند ثانیه طول می کشد تا این دو چراغ همزمان چشمک بزنند ؟</w:t>
                  </w:r>
                </w:p>
                <w:p w14:paraId="78538659" w14:textId="4F92535F" w:rsidR="008B5317" w:rsidRPr="008B5317" w:rsidRDefault="008B5317" w:rsidP="008B5317">
                  <w:pP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5317" w:rsidRPr="00FF284A" w14:paraId="40E94CE4" w14:textId="77777777" w:rsidTr="008B5317">
              <w:trPr>
                <w:trHeight w:val="2265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F1B614" w14:textId="77777777" w:rsidR="008B5317" w:rsidRDefault="008B5317" w:rsidP="007769B1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bookmarkStart w:id="0" w:name="_GoBack"/>
                <w:bookmarkEnd w:id="0"/>
                <w:p w14:paraId="72478496" w14:textId="24E3782A" w:rsidR="008B5317" w:rsidRPr="00D7385C" w:rsidRDefault="008B5317" w:rsidP="008B5317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38ADC473">
                      <v:shape id="_x0000_i1404" type="#_x0000_t75" style="width:54.7pt;height:19.15pt" o:ole="">
                        <v:imagedata r:id="rId46" o:title=""/>
                      </v:shape>
                      <o:OLEObject Type="Embed" ProgID="Equation.DSMT4" ShapeID="_x0000_i1404" DrawAspect="Content" ObjectID="_1785252885" r:id="rId47"/>
                    </w:object>
                  </w:r>
                </w:p>
                <w:p w14:paraId="7E027FAF" w14:textId="40734351" w:rsidR="008B5317" w:rsidRPr="008B5317" w:rsidRDefault="008B5317" w:rsidP="008B5317">
                  <w:pPr>
                    <w:jc w:val="right"/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7D564950">
                      <v:shape id="_x0000_i1405" type="#_x0000_t75" style="width:63.8pt;height:18.25pt" o:ole="">
                        <v:imagedata r:id="rId48" o:title=""/>
                      </v:shape>
                      <o:OLEObject Type="Embed" ProgID="Equation.DSMT4" ShapeID="_x0000_i1405" DrawAspect="Content" ObjectID="_1785252886" r:id="rId49"/>
                    </w:object>
                  </w:r>
                </w:p>
              </w:tc>
            </w:tr>
            <w:tr w:rsidR="008B5317" w:rsidRPr="00FF284A" w14:paraId="714E7EF4" w14:textId="77777777" w:rsidTr="007C3D55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74252D49" w14:textId="77777777" w:rsidR="008B5317" w:rsidRDefault="008B5317" w:rsidP="007769B1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7C3D55" w14:paraId="29C1EE18" w14:textId="77777777" w:rsidTr="007C3D55">
                    <w:tc>
                      <w:tcPr>
                        <w:tcW w:w="2508" w:type="dxa"/>
                      </w:tcPr>
                      <w:p w14:paraId="20578B47" w14:textId="58CF40CA" w:rsidR="007C3D55" w:rsidRDefault="007C3D55" w:rsidP="002641C4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0250F77">
                            <v:shape id="_x0000_i1440" type="#_x0000_t75" style="width:51.05pt;height:17.3pt" o:ole="">
                              <v:imagedata r:id="rId50" o:title=""/>
                            </v:shape>
                            <o:OLEObject Type="Embed" ProgID="Equation.DSMT4" ShapeID="_x0000_i1440" DrawAspect="Content" ObjectID="_1785252887" r:id="rId5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86F716" w14:textId="55B98BC8" w:rsidR="007C3D55" w:rsidRDefault="007C3D55" w:rsidP="002641C4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25840B7D">
                            <v:shape id="_x0000_i1438" type="#_x0000_t75" style="width:50.15pt;height:17.3pt" o:ole="">
                              <v:imagedata r:id="rId52" o:title=""/>
                            </v:shape>
                            <o:OLEObject Type="Embed" ProgID="Equation.DSMT4" ShapeID="_x0000_i1438" DrawAspect="Content" ObjectID="_1785252888" r:id="rId53"/>
                          </w:object>
                        </w:r>
                      </w:p>
                    </w:tc>
                  </w:tr>
                  <w:tr w:rsidR="007C3D55" w14:paraId="31EF7BA7" w14:textId="77777777" w:rsidTr="007C3D55">
                    <w:tc>
                      <w:tcPr>
                        <w:tcW w:w="2508" w:type="dxa"/>
                      </w:tcPr>
                      <w:p w14:paraId="0FD7E62A" w14:textId="25545C25" w:rsidR="007C3D55" w:rsidRDefault="007C3D55" w:rsidP="002641C4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77B99349">
                            <v:shape id="_x0000_i1444" type="#_x0000_t75" style="width:42.85pt;height:16.4pt" o:ole="">
                              <v:imagedata r:id="rId54" o:title=""/>
                            </v:shape>
                            <o:OLEObject Type="Embed" ProgID="Equation.DSMT4" ShapeID="_x0000_i1444" DrawAspect="Content" ObjectID="_1785252889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A58BC2" w14:textId="7AC4967F" w:rsidR="007C3D55" w:rsidRDefault="007C3D55" w:rsidP="002641C4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460CF94B">
                            <v:shape id="_x0000_i1442" type="#_x0000_t75" style="width:44.65pt;height:16.4pt" o:ole="">
                              <v:imagedata r:id="rId56" o:title=""/>
                            </v:shape>
                            <o:OLEObject Type="Embed" ProgID="Equation.DSMT4" ShapeID="_x0000_i1442" DrawAspect="Content" ObjectID="_1785252890" r:id="rId57"/>
                          </w:object>
                        </w:r>
                      </w:p>
                    </w:tc>
                  </w:tr>
                </w:tbl>
                <w:p w14:paraId="1201FCDE" w14:textId="510BD73D" w:rsidR="007C3D55" w:rsidRPr="007C3D55" w:rsidRDefault="007C3D55" w:rsidP="007C3D55">
                  <w:pPr>
                    <w:jc w:val="both"/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FF284A" w:rsidRDefault="00766D54" w:rsidP="00F64E6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7777777" w:rsidR="00766D54" w:rsidRPr="00FF284A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FF284A" w:rsidSect="00917E51">
      <w:footerReference w:type="default" r:id="rId5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FD78FE" w14:textId="77777777" w:rsidR="005B46BF" w:rsidRDefault="005B46BF" w:rsidP="003C5476">
      <w:pPr>
        <w:spacing w:after="0" w:line="240" w:lineRule="auto"/>
      </w:pPr>
      <w:r>
        <w:separator/>
      </w:r>
    </w:p>
  </w:endnote>
  <w:endnote w:type="continuationSeparator" w:id="0">
    <w:p w14:paraId="1903A063" w14:textId="77777777" w:rsidR="005B46BF" w:rsidRDefault="005B46BF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9FB0BB" w14:textId="77777777" w:rsidR="005B46BF" w:rsidRDefault="005B46BF" w:rsidP="003C5476">
      <w:pPr>
        <w:spacing w:after="0" w:line="240" w:lineRule="auto"/>
      </w:pPr>
      <w:r>
        <w:separator/>
      </w:r>
    </w:p>
  </w:footnote>
  <w:footnote w:type="continuationSeparator" w:id="0">
    <w:p w14:paraId="6BE408C4" w14:textId="77777777" w:rsidR="005B46BF" w:rsidRDefault="005B46BF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96" type="#_x0000_t75" style="width:13.65pt;height:13.65pt" o:bullet="t">
        <v:imagedata r:id="rId1" o:title="msoB3E5"/>
      </v:shape>
    </w:pict>
  </w:numPicBullet>
  <w:numPicBullet w:numPicBulletId="1">
    <w:pict>
      <v:shape id="_x0000_i1197" type="#_x0000_t75" style="width:10.95pt;height:10.95pt" o:bullet="t">
        <v:imagedata r:id="rId2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F440A4"/>
    <w:multiLevelType w:val="hybridMultilevel"/>
    <w:tmpl w:val="77C06CFC"/>
    <w:lvl w:ilvl="0" w:tplc="0CF8EE52">
      <w:numFmt w:val="bullet"/>
      <w:lvlText w:val="-"/>
      <w:lvlJc w:val="left"/>
      <w:pPr>
        <w:ind w:left="720" w:hanging="360"/>
      </w:pPr>
      <w:rPr>
        <w:rFonts w:ascii="Shabnam" w:eastAsiaTheme="minorHAnsi" w:hAnsi="Shabnam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C36A36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0A045A1"/>
    <w:multiLevelType w:val="hybridMultilevel"/>
    <w:tmpl w:val="275E8E8E"/>
    <w:lvl w:ilvl="0" w:tplc="1696D9A4">
      <w:numFmt w:val="bullet"/>
      <w:lvlText w:val="-"/>
      <w:lvlJc w:val="left"/>
      <w:pPr>
        <w:ind w:left="720" w:hanging="360"/>
      </w:pPr>
      <w:rPr>
        <w:rFonts w:ascii="Shabnam" w:eastAsiaTheme="minorHAnsi" w:hAnsi="Shabnam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6F056DE9"/>
    <w:multiLevelType w:val="hybridMultilevel"/>
    <w:tmpl w:val="A852E8E4"/>
    <w:lvl w:ilvl="0" w:tplc="04090007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6"/>
  </w:num>
  <w:num w:numId="2">
    <w:abstractNumId w:val="4"/>
  </w:num>
  <w:num w:numId="3">
    <w:abstractNumId w:val="33"/>
  </w:num>
  <w:num w:numId="4">
    <w:abstractNumId w:val="13"/>
  </w:num>
  <w:num w:numId="5">
    <w:abstractNumId w:val="45"/>
  </w:num>
  <w:num w:numId="6">
    <w:abstractNumId w:val="16"/>
  </w:num>
  <w:num w:numId="7">
    <w:abstractNumId w:val="14"/>
  </w:num>
  <w:num w:numId="8">
    <w:abstractNumId w:val="0"/>
  </w:num>
  <w:num w:numId="9">
    <w:abstractNumId w:val="22"/>
  </w:num>
  <w:num w:numId="10">
    <w:abstractNumId w:val="18"/>
  </w:num>
  <w:num w:numId="11">
    <w:abstractNumId w:val="35"/>
  </w:num>
  <w:num w:numId="12">
    <w:abstractNumId w:val="20"/>
  </w:num>
  <w:num w:numId="13">
    <w:abstractNumId w:val="23"/>
  </w:num>
  <w:num w:numId="14">
    <w:abstractNumId w:val="1"/>
  </w:num>
  <w:num w:numId="15">
    <w:abstractNumId w:val="17"/>
  </w:num>
  <w:num w:numId="16">
    <w:abstractNumId w:val="29"/>
  </w:num>
  <w:num w:numId="17">
    <w:abstractNumId w:val="19"/>
  </w:num>
  <w:num w:numId="18">
    <w:abstractNumId w:val="24"/>
  </w:num>
  <w:num w:numId="19">
    <w:abstractNumId w:val="36"/>
  </w:num>
  <w:num w:numId="20">
    <w:abstractNumId w:val="40"/>
  </w:num>
  <w:num w:numId="21">
    <w:abstractNumId w:val="25"/>
  </w:num>
  <w:num w:numId="22">
    <w:abstractNumId w:val="48"/>
  </w:num>
  <w:num w:numId="23">
    <w:abstractNumId w:val="47"/>
  </w:num>
  <w:num w:numId="24">
    <w:abstractNumId w:val="12"/>
  </w:num>
  <w:num w:numId="25">
    <w:abstractNumId w:val="7"/>
  </w:num>
  <w:num w:numId="26">
    <w:abstractNumId w:val="6"/>
  </w:num>
  <w:num w:numId="27">
    <w:abstractNumId w:val="34"/>
  </w:num>
  <w:num w:numId="28">
    <w:abstractNumId w:val="28"/>
  </w:num>
  <w:num w:numId="29">
    <w:abstractNumId w:val="39"/>
  </w:num>
  <w:num w:numId="30">
    <w:abstractNumId w:val="5"/>
  </w:num>
  <w:num w:numId="31">
    <w:abstractNumId w:val="3"/>
  </w:num>
  <w:num w:numId="32">
    <w:abstractNumId w:val="27"/>
  </w:num>
  <w:num w:numId="33">
    <w:abstractNumId w:val="43"/>
  </w:num>
  <w:num w:numId="34">
    <w:abstractNumId w:val="41"/>
  </w:num>
  <w:num w:numId="35">
    <w:abstractNumId w:val="2"/>
  </w:num>
  <w:num w:numId="36">
    <w:abstractNumId w:val="31"/>
  </w:num>
  <w:num w:numId="37">
    <w:abstractNumId w:val="49"/>
  </w:num>
  <w:num w:numId="38">
    <w:abstractNumId w:val="46"/>
  </w:num>
  <w:num w:numId="39">
    <w:abstractNumId w:val="11"/>
  </w:num>
  <w:num w:numId="40">
    <w:abstractNumId w:val="21"/>
  </w:num>
  <w:num w:numId="41">
    <w:abstractNumId w:val="8"/>
  </w:num>
  <w:num w:numId="42">
    <w:abstractNumId w:val="37"/>
  </w:num>
  <w:num w:numId="43">
    <w:abstractNumId w:val="10"/>
  </w:num>
  <w:num w:numId="44">
    <w:abstractNumId w:val="32"/>
  </w:num>
  <w:num w:numId="45">
    <w:abstractNumId w:val="30"/>
  </w:num>
  <w:num w:numId="46">
    <w:abstractNumId w:val="42"/>
  </w:num>
  <w:num w:numId="47">
    <w:abstractNumId w:val="15"/>
  </w:num>
  <w:num w:numId="48">
    <w:abstractNumId w:val="44"/>
  </w:num>
  <w:num w:numId="49">
    <w:abstractNumId w:val="9"/>
  </w:num>
  <w:num w:numId="50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2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CA0"/>
    <w:rsid w:val="00002FC8"/>
    <w:rsid w:val="00010930"/>
    <w:rsid w:val="00020759"/>
    <w:rsid w:val="00020EF1"/>
    <w:rsid w:val="00021D95"/>
    <w:rsid w:val="00022A04"/>
    <w:rsid w:val="0003000E"/>
    <w:rsid w:val="000336F4"/>
    <w:rsid w:val="00034B28"/>
    <w:rsid w:val="000367D3"/>
    <w:rsid w:val="00040662"/>
    <w:rsid w:val="0004370A"/>
    <w:rsid w:val="000529BB"/>
    <w:rsid w:val="00053872"/>
    <w:rsid w:val="000553C0"/>
    <w:rsid w:val="00056045"/>
    <w:rsid w:val="000565D8"/>
    <w:rsid w:val="00080E55"/>
    <w:rsid w:val="00090A8F"/>
    <w:rsid w:val="000A2592"/>
    <w:rsid w:val="000B27B5"/>
    <w:rsid w:val="000B48CD"/>
    <w:rsid w:val="000B4BF8"/>
    <w:rsid w:val="000B523E"/>
    <w:rsid w:val="000C0FAC"/>
    <w:rsid w:val="000C3223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15E1B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1958"/>
    <w:rsid w:val="001A2714"/>
    <w:rsid w:val="001A6268"/>
    <w:rsid w:val="001B444A"/>
    <w:rsid w:val="001B6D00"/>
    <w:rsid w:val="001C0AB3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66CA"/>
    <w:rsid w:val="002371B2"/>
    <w:rsid w:val="00246EB4"/>
    <w:rsid w:val="00250DE6"/>
    <w:rsid w:val="00253713"/>
    <w:rsid w:val="0026069C"/>
    <w:rsid w:val="002641C4"/>
    <w:rsid w:val="002659E2"/>
    <w:rsid w:val="00274B69"/>
    <w:rsid w:val="002928B0"/>
    <w:rsid w:val="002A39A6"/>
    <w:rsid w:val="002B0715"/>
    <w:rsid w:val="002B30D4"/>
    <w:rsid w:val="002C0D99"/>
    <w:rsid w:val="002C3F01"/>
    <w:rsid w:val="002C7A06"/>
    <w:rsid w:val="002D1D8C"/>
    <w:rsid w:val="002E3A09"/>
    <w:rsid w:val="002F643D"/>
    <w:rsid w:val="002F7179"/>
    <w:rsid w:val="00303883"/>
    <w:rsid w:val="0030645E"/>
    <w:rsid w:val="003107E8"/>
    <w:rsid w:val="00311344"/>
    <w:rsid w:val="00311C8E"/>
    <w:rsid w:val="003321C8"/>
    <w:rsid w:val="003341A6"/>
    <w:rsid w:val="0033588D"/>
    <w:rsid w:val="00335E0B"/>
    <w:rsid w:val="00341BBA"/>
    <w:rsid w:val="0034553C"/>
    <w:rsid w:val="00376B9E"/>
    <w:rsid w:val="003911E5"/>
    <w:rsid w:val="00395AAA"/>
    <w:rsid w:val="0039760A"/>
    <w:rsid w:val="00397BE6"/>
    <w:rsid w:val="003A1B78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6A48"/>
    <w:rsid w:val="00467CD6"/>
    <w:rsid w:val="004871B0"/>
    <w:rsid w:val="00490793"/>
    <w:rsid w:val="0049750C"/>
    <w:rsid w:val="004A2A1B"/>
    <w:rsid w:val="004A33AB"/>
    <w:rsid w:val="004A426C"/>
    <w:rsid w:val="004C1C77"/>
    <w:rsid w:val="004D43FC"/>
    <w:rsid w:val="004D69C2"/>
    <w:rsid w:val="004E1C03"/>
    <w:rsid w:val="005008AF"/>
    <w:rsid w:val="0050661B"/>
    <w:rsid w:val="005129AE"/>
    <w:rsid w:val="005148DD"/>
    <w:rsid w:val="0052435C"/>
    <w:rsid w:val="00525B83"/>
    <w:rsid w:val="00530738"/>
    <w:rsid w:val="00531F01"/>
    <w:rsid w:val="005574A4"/>
    <w:rsid w:val="0056184D"/>
    <w:rsid w:val="00590A65"/>
    <w:rsid w:val="00590F73"/>
    <w:rsid w:val="00593227"/>
    <w:rsid w:val="005963AB"/>
    <w:rsid w:val="00597836"/>
    <w:rsid w:val="005A20BA"/>
    <w:rsid w:val="005A78AB"/>
    <w:rsid w:val="005B360B"/>
    <w:rsid w:val="005B46BF"/>
    <w:rsid w:val="005D0FB3"/>
    <w:rsid w:val="005D2D0D"/>
    <w:rsid w:val="005D428B"/>
    <w:rsid w:val="005D4EBB"/>
    <w:rsid w:val="005F7E6F"/>
    <w:rsid w:val="00601175"/>
    <w:rsid w:val="00605499"/>
    <w:rsid w:val="006109AD"/>
    <w:rsid w:val="00617037"/>
    <w:rsid w:val="00617055"/>
    <w:rsid w:val="00621E9D"/>
    <w:rsid w:val="00624D4F"/>
    <w:rsid w:val="006279E1"/>
    <w:rsid w:val="00630FA3"/>
    <w:rsid w:val="0064002D"/>
    <w:rsid w:val="00651994"/>
    <w:rsid w:val="00652224"/>
    <w:rsid w:val="006532FA"/>
    <w:rsid w:val="00654BAA"/>
    <w:rsid w:val="0065556C"/>
    <w:rsid w:val="00662518"/>
    <w:rsid w:val="00662647"/>
    <w:rsid w:val="00667210"/>
    <w:rsid w:val="006767C3"/>
    <w:rsid w:val="006811C4"/>
    <w:rsid w:val="00682F6A"/>
    <w:rsid w:val="00687FC1"/>
    <w:rsid w:val="00695E44"/>
    <w:rsid w:val="006A78EC"/>
    <w:rsid w:val="006B5002"/>
    <w:rsid w:val="006B5C68"/>
    <w:rsid w:val="006D5803"/>
    <w:rsid w:val="006E7669"/>
    <w:rsid w:val="006F2233"/>
    <w:rsid w:val="006F7CE8"/>
    <w:rsid w:val="007058A2"/>
    <w:rsid w:val="007060F6"/>
    <w:rsid w:val="00707392"/>
    <w:rsid w:val="00707EE4"/>
    <w:rsid w:val="0071320F"/>
    <w:rsid w:val="00736076"/>
    <w:rsid w:val="007368ED"/>
    <w:rsid w:val="00743DDC"/>
    <w:rsid w:val="00747716"/>
    <w:rsid w:val="00760588"/>
    <w:rsid w:val="0076518E"/>
    <w:rsid w:val="00766D54"/>
    <w:rsid w:val="00780BD3"/>
    <w:rsid w:val="007813CA"/>
    <w:rsid w:val="007831A8"/>
    <w:rsid w:val="00783F99"/>
    <w:rsid w:val="007862E2"/>
    <w:rsid w:val="00793A38"/>
    <w:rsid w:val="0079632A"/>
    <w:rsid w:val="007973EF"/>
    <w:rsid w:val="007A38A1"/>
    <w:rsid w:val="007B55BC"/>
    <w:rsid w:val="007B7BA7"/>
    <w:rsid w:val="007C3D55"/>
    <w:rsid w:val="007D62BA"/>
    <w:rsid w:val="007E5456"/>
    <w:rsid w:val="007E6955"/>
    <w:rsid w:val="007F12D5"/>
    <w:rsid w:val="007F26E3"/>
    <w:rsid w:val="007F36AA"/>
    <w:rsid w:val="007F5E19"/>
    <w:rsid w:val="008023E7"/>
    <w:rsid w:val="00803F40"/>
    <w:rsid w:val="008067CA"/>
    <w:rsid w:val="0081075D"/>
    <w:rsid w:val="0081172F"/>
    <w:rsid w:val="00812469"/>
    <w:rsid w:val="008136E3"/>
    <w:rsid w:val="00816754"/>
    <w:rsid w:val="008169CB"/>
    <w:rsid w:val="00822B1C"/>
    <w:rsid w:val="00823E45"/>
    <w:rsid w:val="00831C7F"/>
    <w:rsid w:val="0083321D"/>
    <w:rsid w:val="008411B8"/>
    <w:rsid w:val="008445CF"/>
    <w:rsid w:val="00852AA6"/>
    <w:rsid w:val="0085416C"/>
    <w:rsid w:val="0085431C"/>
    <w:rsid w:val="00862EF4"/>
    <w:rsid w:val="008639F0"/>
    <w:rsid w:val="00866944"/>
    <w:rsid w:val="00871A88"/>
    <w:rsid w:val="00896270"/>
    <w:rsid w:val="008A4D83"/>
    <w:rsid w:val="008A5BD5"/>
    <w:rsid w:val="008A7508"/>
    <w:rsid w:val="008B2CA9"/>
    <w:rsid w:val="008B48DF"/>
    <w:rsid w:val="008B5317"/>
    <w:rsid w:val="008B7EE2"/>
    <w:rsid w:val="008C0F89"/>
    <w:rsid w:val="008C37F1"/>
    <w:rsid w:val="008C4396"/>
    <w:rsid w:val="008C4925"/>
    <w:rsid w:val="008C7B1E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4F7"/>
    <w:rsid w:val="00945905"/>
    <w:rsid w:val="00950918"/>
    <w:rsid w:val="00954DD1"/>
    <w:rsid w:val="009633B3"/>
    <w:rsid w:val="00963BFA"/>
    <w:rsid w:val="00975DF5"/>
    <w:rsid w:val="00976527"/>
    <w:rsid w:val="00984C4C"/>
    <w:rsid w:val="00990701"/>
    <w:rsid w:val="009942A1"/>
    <w:rsid w:val="009A1F4F"/>
    <w:rsid w:val="009A369E"/>
    <w:rsid w:val="009A3FCB"/>
    <w:rsid w:val="009B0B41"/>
    <w:rsid w:val="009B1054"/>
    <w:rsid w:val="009B6AA3"/>
    <w:rsid w:val="009B7112"/>
    <w:rsid w:val="009C1AB0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535BB"/>
    <w:rsid w:val="00A60A6E"/>
    <w:rsid w:val="00A64191"/>
    <w:rsid w:val="00A66089"/>
    <w:rsid w:val="00A705A3"/>
    <w:rsid w:val="00A77BE2"/>
    <w:rsid w:val="00AA2CC4"/>
    <w:rsid w:val="00AA5F74"/>
    <w:rsid w:val="00AC5613"/>
    <w:rsid w:val="00AD39AA"/>
    <w:rsid w:val="00AD5B51"/>
    <w:rsid w:val="00AE5F7C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550C1"/>
    <w:rsid w:val="00B634AF"/>
    <w:rsid w:val="00B642FF"/>
    <w:rsid w:val="00B670CF"/>
    <w:rsid w:val="00B77473"/>
    <w:rsid w:val="00B77F11"/>
    <w:rsid w:val="00B82F6C"/>
    <w:rsid w:val="00B8473C"/>
    <w:rsid w:val="00B86D05"/>
    <w:rsid w:val="00B918D1"/>
    <w:rsid w:val="00BA3D95"/>
    <w:rsid w:val="00BA5B20"/>
    <w:rsid w:val="00BB60E9"/>
    <w:rsid w:val="00BB7852"/>
    <w:rsid w:val="00BC1DCE"/>
    <w:rsid w:val="00BC44C0"/>
    <w:rsid w:val="00BC6C9E"/>
    <w:rsid w:val="00BE00DE"/>
    <w:rsid w:val="00BE0B30"/>
    <w:rsid w:val="00BE1C22"/>
    <w:rsid w:val="00BE6399"/>
    <w:rsid w:val="00BF3972"/>
    <w:rsid w:val="00C0101A"/>
    <w:rsid w:val="00C100E2"/>
    <w:rsid w:val="00C11B34"/>
    <w:rsid w:val="00C47A90"/>
    <w:rsid w:val="00C6333F"/>
    <w:rsid w:val="00C663DD"/>
    <w:rsid w:val="00C66892"/>
    <w:rsid w:val="00C80196"/>
    <w:rsid w:val="00C8387E"/>
    <w:rsid w:val="00C903D2"/>
    <w:rsid w:val="00C90F1C"/>
    <w:rsid w:val="00C93C04"/>
    <w:rsid w:val="00CA1324"/>
    <w:rsid w:val="00CA399A"/>
    <w:rsid w:val="00CB089C"/>
    <w:rsid w:val="00CB25E6"/>
    <w:rsid w:val="00CC0725"/>
    <w:rsid w:val="00CC1410"/>
    <w:rsid w:val="00CC76A6"/>
    <w:rsid w:val="00CD1093"/>
    <w:rsid w:val="00CD5462"/>
    <w:rsid w:val="00CE5453"/>
    <w:rsid w:val="00CF3BD5"/>
    <w:rsid w:val="00CF4F70"/>
    <w:rsid w:val="00CF66B4"/>
    <w:rsid w:val="00CF752B"/>
    <w:rsid w:val="00D01E85"/>
    <w:rsid w:val="00D04999"/>
    <w:rsid w:val="00D113F3"/>
    <w:rsid w:val="00D128B3"/>
    <w:rsid w:val="00D215DA"/>
    <w:rsid w:val="00D2179C"/>
    <w:rsid w:val="00D2398C"/>
    <w:rsid w:val="00D40323"/>
    <w:rsid w:val="00D40343"/>
    <w:rsid w:val="00D41BE1"/>
    <w:rsid w:val="00D428DC"/>
    <w:rsid w:val="00D50759"/>
    <w:rsid w:val="00D5185C"/>
    <w:rsid w:val="00D72E3E"/>
    <w:rsid w:val="00D75C00"/>
    <w:rsid w:val="00D77825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3E83"/>
    <w:rsid w:val="00E54000"/>
    <w:rsid w:val="00E62A75"/>
    <w:rsid w:val="00E65CE5"/>
    <w:rsid w:val="00E718B1"/>
    <w:rsid w:val="00E71FD4"/>
    <w:rsid w:val="00E72CCD"/>
    <w:rsid w:val="00E83270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C7148"/>
    <w:rsid w:val="00ED2116"/>
    <w:rsid w:val="00ED62E3"/>
    <w:rsid w:val="00ED651A"/>
    <w:rsid w:val="00ED7B6A"/>
    <w:rsid w:val="00ED7E87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3372"/>
    <w:rsid w:val="00F37DAB"/>
    <w:rsid w:val="00F40578"/>
    <w:rsid w:val="00F62A17"/>
    <w:rsid w:val="00F62F4F"/>
    <w:rsid w:val="00F6527E"/>
    <w:rsid w:val="00F664D4"/>
    <w:rsid w:val="00F67092"/>
    <w:rsid w:val="00F7415D"/>
    <w:rsid w:val="00F7556F"/>
    <w:rsid w:val="00F842B3"/>
    <w:rsid w:val="00F85AF6"/>
    <w:rsid w:val="00F86145"/>
    <w:rsid w:val="00F87424"/>
    <w:rsid w:val="00F8749B"/>
    <w:rsid w:val="00F90904"/>
    <w:rsid w:val="00F93146"/>
    <w:rsid w:val="00F9542D"/>
    <w:rsid w:val="00F962C3"/>
    <w:rsid w:val="00FA4E62"/>
    <w:rsid w:val="00FB5B7E"/>
    <w:rsid w:val="00FC0DE2"/>
    <w:rsid w:val="00FC0EA8"/>
    <w:rsid w:val="00FC1923"/>
    <w:rsid w:val="00FC4B8C"/>
    <w:rsid w:val="00FD32F8"/>
    <w:rsid w:val="00FF284A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32F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ED7E8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7E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7E8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7E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7E87"/>
    <w:rPr>
      <w:b/>
      <w:bCs/>
      <w:sz w:val="20"/>
      <w:szCs w:val="20"/>
    </w:rPr>
  </w:style>
  <w:style w:type="table" w:styleId="PlainTable1">
    <w:name w:val="Plain Table 1"/>
    <w:basedOn w:val="TableNormal"/>
    <w:uiPriority w:val="41"/>
    <w:rsid w:val="008C7B1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D8FB31-2986-4119-9551-1889647ED2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7</TotalTime>
  <Pages>2</Pages>
  <Words>684</Words>
  <Characters>390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65</cp:revision>
  <cp:lastPrinted>2024-04-19T06:13:00Z</cp:lastPrinted>
  <dcterms:created xsi:type="dcterms:W3CDTF">2020-05-21T12:14:00Z</dcterms:created>
  <dcterms:modified xsi:type="dcterms:W3CDTF">2024-08-15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